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3C31" w:rsidRPr="00FF6442" w:rsidRDefault="006A3C31" w:rsidP="00FD3F01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FF6442">
        <w:rPr>
          <w:rFonts w:ascii="Times New Roman" w:hAnsi="Times New Roman" w:cs="Times New Roman"/>
          <w:b/>
          <w:bCs/>
          <w:sz w:val="36"/>
          <w:szCs w:val="36"/>
        </w:rPr>
        <w:t>Sol</w:t>
      </w:r>
      <w:r w:rsidR="00FD3F01" w:rsidRPr="00FF6442">
        <w:rPr>
          <w:rFonts w:ascii="Times New Roman" w:hAnsi="Times New Roman" w:cs="Times New Roman"/>
          <w:b/>
          <w:bCs/>
          <w:sz w:val="36"/>
          <w:szCs w:val="36"/>
        </w:rPr>
        <w:t xml:space="preserve">id State </w:t>
      </w:r>
      <w:r w:rsidRPr="00FF6442">
        <w:rPr>
          <w:rFonts w:ascii="Times New Roman" w:hAnsi="Times New Roman" w:cs="Times New Roman"/>
          <w:b/>
          <w:bCs/>
          <w:sz w:val="36"/>
          <w:szCs w:val="36"/>
        </w:rPr>
        <w:t xml:space="preserve">Synthesis of Novel 3-Substituted Indoles </w:t>
      </w:r>
    </w:p>
    <w:p w:rsidR="006A3C31" w:rsidRPr="006A3C31" w:rsidRDefault="006A3C31" w:rsidP="006A3C3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6A3C31" w:rsidRPr="006A3C31" w:rsidRDefault="006A3C31" w:rsidP="006A3C3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6A3C31" w:rsidRDefault="006A3C31" w:rsidP="006A3C3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6A3C31" w:rsidRDefault="006A3C31" w:rsidP="00B460B1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6A3C31" w:rsidRDefault="006A3C31" w:rsidP="006A3C3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Supporting Information</w:t>
      </w:r>
    </w:p>
    <w:p w:rsidR="006A3C31" w:rsidRDefault="006A3C31" w:rsidP="006A3C3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6A3C31" w:rsidRDefault="006A3C31" w:rsidP="006A3C3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6A3C31" w:rsidRDefault="006A3C31" w:rsidP="006A3C3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6A3C31" w:rsidRDefault="006A3C31" w:rsidP="006A3C3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6A3C31" w:rsidRPr="00726FFD" w:rsidRDefault="006A3C31" w:rsidP="006A3C3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6A3C31" w:rsidRPr="006A3C31" w:rsidRDefault="006A3C31" w:rsidP="0035073E">
      <w:pPr>
        <w:tabs>
          <w:tab w:val="left" w:pos="1165"/>
          <w:tab w:val="left" w:pos="1787"/>
          <w:tab w:val="center" w:pos="4156"/>
        </w:tabs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6A3C31">
        <w:rPr>
          <w:rFonts w:ascii="Times New Roman" w:hAnsi="Times New Roman" w:cs="Times New Roman"/>
          <w:sz w:val="24"/>
          <w:szCs w:val="24"/>
          <w:lang w:val="fi-FI" w:bidi="fa-IR"/>
        </w:rPr>
        <w:t>Ramin Ghorbani-Vaghei*</w:t>
      </w:r>
      <w:r w:rsidRPr="006A3C31">
        <w:rPr>
          <w:rFonts w:ascii="Times New Roman" w:hAnsi="Times New Roman" w:cs="Times New Roman"/>
          <w:sz w:val="24"/>
          <w:szCs w:val="24"/>
          <w:lang w:bidi="fa-IR"/>
        </w:rPr>
        <w:t>, Hajar Shahbazi and Zahra Toghrae</w:t>
      </w:r>
      <w:r w:rsidR="0035073E">
        <w:rPr>
          <w:rFonts w:ascii="Times New Roman" w:hAnsi="Times New Roman" w:cs="Times New Roman"/>
          <w:sz w:val="24"/>
          <w:szCs w:val="24"/>
          <w:lang w:bidi="fa-IR"/>
        </w:rPr>
        <w:t>i</w:t>
      </w:r>
      <w:r w:rsidRPr="006A3C31">
        <w:rPr>
          <w:rFonts w:ascii="Times New Roman" w:hAnsi="Times New Roman" w:cs="Times New Roman"/>
          <w:sz w:val="24"/>
          <w:szCs w:val="24"/>
          <w:lang w:bidi="fa-IR"/>
        </w:rPr>
        <w:t>-Semiromi</w:t>
      </w:r>
    </w:p>
    <w:p w:rsidR="006A3C31" w:rsidRDefault="006A3C31" w:rsidP="006A3C31">
      <w:pPr>
        <w:tabs>
          <w:tab w:val="left" w:pos="1165"/>
        </w:tabs>
        <w:jc w:val="center"/>
        <w:rPr>
          <w:b/>
          <w:bCs/>
          <w:i/>
          <w:iCs/>
          <w:lang w:bidi="fa-IR"/>
        </w:rPr>
      </w:pPr>
    </w:p>
    <w:p w:rsidR="006A3C31" w:rsidRPr="00EA064C" w:rsidRDefault="006A3C31" w:rsidP="006A3C31"/>
    <w:p w:rsidR="006A3C31" w:rsidRDefault="006A3C31" w:rsidP="006A3C31">
      <w:pPr>
        <w:rPr>
          <w:rFonts w:ascii="Times New Roman" w:hAnsi="Times New Roman" w:cs="Times New Roman"/>
          <w:sz w:val="24"/>
          <w:szCs w:val="24"/>
        </w:rPr>
      </w:pPr>
    </w:p>
    <w:p w:rsidR="006A3C31" w:rsidRPr="00EA064C" w:rsidRDefault="006A3C31" w:rsidP="006A3C31">
      <w:pPr>
        <w:rPr>
          <w:rFonts w:ascii="Times New Roman" w:hAnsi="Times New Roman" w:cs="Times New Roman"/>
          <w:sz w:val="24"/>
          <w:szCs w:val="24"/>
        </w:rPr>
      </w:pPr>
    </w:p>
    <w:p w:rsidR="006A3C31" w:rsidRPr="00EA064C" w:rsidRDefault="006A3C3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EA064C">
        <w:rPr>
          <w:rFonts w:ascii="Times New Roman" w:hAnsi="Times New Roman" w:cs="Times New Roman"/>
          <w:sz w:val="24"/>
          <w:szCs w:val="24"/>
          <w:lang w:bidi="fa-IR"/>
        </w:rPr>
        <w:t>Department of Organic Chemistry, Faculty of Chemistry, Bu-Ali Sina University, 65174, Hamedan, Iran</w:t>
      </w:r>
    </w:p>
    <w:p w:rsidR="006A3C31" w:rsidRDefault="006A3C3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EA064C">
        <w:rPr>
          <w:rFonts w:ascii="Times New Roman" w:hAnsi="Times New Roman" w:cs="Times New Roman"/>
          <w:sz w:val="24"/>
          <w:szCs w:val="24"/>
          <w:lang w:bidi="fa-IR"/>
        </w:rPr>
        <w:t xml:space="preserve">Fax/Tel +98 (811) 8380709; E-mail: </w:t>
      </w:r>
      <w:hyperlink r:id="rId6" w:history="1">
        <w:r w:rsidRPr="00EA064C">
          <w:rPr>
            <w:rStyle w:val="Hyperlink"/>
            <w:rFonts w:ascii="Times New Roman" w:hAnsi="Times New Roman" w:cs="Times New Roman"/>
            <w:sz w:val="24"/>
            <w:szCs w:val="24"/>
            <w:lang w:bidi="fa-IR"/>
          </w:rPr>
          <w:t>rgvaghei@yahoo.com</w:t>
        </w:r>
      </w:hyperlink>
    </w:p>
    <w:p w:rsidR="006A3C31" w:rsidRDefault="006A3C3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</w:p>
    <w:p w:rsidR="006A3C31" w:rsidRDefault="006A3C3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</w:p>
    <w:p w:rsidR="006A3C31" w:rsidRDefault="006A3C3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</w:p>
    <w:p w:rsidR="006A3C31" w:rsidRDefault="006A3C3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</w:p>
    <w:p w:rsidR="006A3C31" w:rsidRDefault="006A3C3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</w:p>
    <w:p w:rsidR="006A3C31" w:rsidRDefault="006A3C3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</w:p>
    <w:p w:rsidR="00B460B1" w:rsidRDefault="00B460B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</w:p>
    <w:p w:rsidR="006A3C31" w:rsidRDefault="006A3C3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</w:p>
    <w:p w:rsidR="006A3C31" w:rsidRDefault="006A3C3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</w:p>
    <w:p w:rsidR="006A3C31" w:rsidRDefault="006A3C31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</w:p>
    <w:p w:rsidR="006A3C31" w:rsidRPr="002C2C50" w:rsidRDefault="002C2C50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2C2C50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lastRenderedPageBreak/>
        <w:t>1</w:t>
      </w:r>
      <w:r w:rsidRPr="002C2C50">
        <w:rPr>
          <w:rFonts w:ascii="Times New Roman" w:hAnsi="Times New Roman" w:cs="Times New Roman"/>
          <w:sz w:val="24"/>
          <w:szCs w:val="24"/>
          <w:lang w:bidi="fa-IR"/>
        </w:rPr>
        <w:t>H-NMR</w:t>
      </w:r>
    </w:p>
    <w:p w:rsidR="006A3C31" w:rsidRDefault="00945442" w:rsidP="00B61EB3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50.15pt;margin-top:69.6pt;width:118.6pt;height:100.9pt;z-index:251658240">
            <v:imagedata r:id="rId7" o:title=""/>
          </v:shape>
          <o:OLEObject Type="Embed" ProgID="ChemDraw.Document.6.0" ShapeID="_x0000_s1026" DrawAspect="Content" ObjectID="_1392273684" r:id="rId8"/>
        </w:pict>
      </w:r>
      <w:r w:rsidR="006A3C31" w:rsidRPr="00B61EB3">
        <w:rPr>
          <w:rFonts w:ascii="Times New Roman" w:hAnsi="Times New Roman" w:cs="Times New Roman"/>
          <w:noProof/>
          <w:sz w:val="24"/>
          <w:szCs w:val="24"/>
          <w:bdr w:val="double" w:sz="4" w:space="0" w:color="auto"/>
          <w:lang w:bidi="fa-IR"/>
        </w:rPr>
        <w:drawing>
          <wp:inline distT="0" distB="0" distL="0" distR="0">
            <wp:extent cx="5942861" cy="3248025"/>
            <wp:effectExtent l="19050" t="0" r="739" b="0"/>
            <wp:docPr id="1" name="Picture 1" descr="F:\Payanname\taef\8\Untitled-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:\Payanname\taef\8\Untitled-15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484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EB3" w:rsidRPr="004D7A17" w:rsidRDefault="004D7A17" w:rsidP="00B61EB3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4D7A17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13</w:t>
      </w:r>
      <w:r w:rsidRPr="004D7A17">
        <w:rPr>
          <w:rFonts w:ascii="Times New Roman" w:hAnsi="Times New Roman" w:cs="Times New Roman"/>
          <w:sz w:val="24"/>
          <w:szCs w:val="24"/>
          <w:lang w:bidi="fa-IR"/>
        </w:rPr>
        <w:t>C-NMR</w:t>
      </w:r>
    </w:p>
    <w:p w:rsidR="006A3C31" w:rsidRDefault="00945442" w:rsidP="006A3C31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75" style="position:absolute;left:0;text-align:left;margin-left:44.15pt;margin-top:73.65pt;width:124.6pt;height:106pt;z-index:251659264">
            <v:imagedata r:id="rId7" o:title=""/>
          </v:shape>
          <o:OLEObject Type="Embed" ProgID="ChemDraw.Document.6.0" ShapeID="_x0000_s1027" DrawAspect="Content" ObjectID="_1392273685" r:id="rId10"/>
        </w:pict>
      </w:r>
      <w:r w:rsidR="006A3C31" w:rsidRPr="006A3C31">
        <w:rPr>
          <w:rFonts w:ascii="Times New Roman" w:hAnsi="Times New Roman" w:cs="Times New Roman"/>
          <w:noProof/>
          <w:sz w:val="24"/>
          <w:szCs w:val="24"/>
          <w:bdr w:val="double" w:sz="4" w:space="0" w:color="auto"/>
          <w:lang w:bidi="fa-IR"/>
        </w:rPr>
        <w:drawing>
          <wp:inline distT="0" distB="0" distL="0" distR="0">
            <wp:extent cx="5943600" cy="3838575"/>
            <wp:effectExtent l="19050" t="0" r="0" b="0"/>
            <wp:docPr id="2" name="Picture 2" descr="F:\Payanname\taef\8\Untitled-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Payanname\taef\8\Untitled-13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3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169E" w:rsidRPr="004D7A17" w:rsidRDefault="004D7A17" w:rsidP="004D7A17">
      <w:pPr>
        <w:jc w:val="center"/>
        <w:rPr>
          <w:rFonts w:ascii="Times New Roman" w:hAnsi="Times New Roman" w:cs="Times New Roman"/>
          <w:sz w:val="24"/>
          <w:szCs w:val="24"/>
        </w:rPr>
      </w:pPr>
      <w:r w:rsidRPr="004D7A17">
        <w:rPr>
          <w:rFonts w:ascii="Times New Roman" w:hAnsi="Times New Roman" w:cs="Times New Roman"/>
          <w:sz w:val="24"/>
          <w:szCs w:val="24"/>
          <w:lang w:bidi="fa-IR"/>
        </w:rPr>
        <w:lastRenderedPageBreak/>
        <w:t>Mass</w:t>
      </w:r>
    </w:p>
    <w:p w:rsidR="00B61EB3" w:rsidRDefault="00945442">
      <w:r>
        <w:rPr>
          <w:noProof/>
        </w:rPr>
        <w:pict>
          <v:shape id="_x0000_s1040" type="#_x0000_t75" style="position:absolute;margin-left:317.15pt;margin-top:37.35pt;width:128.9pt;height:109.3pt;z-index:251672576">
            <v:imagedata r:id="rId12" o:title=""/>
          </v:shape>
          <o:OLEObject Type="Embed" ProgID="ChemDraw.Document.6.0" ShapeID="_x0000_s1040" DrawAspect="Content" ObjectID="_1392273686" r:id="rId13"/>
        </w:pict>
      </w:r>
      <w:r w:rsidR="00B61EB3" w:rsidRPr="00B61EB3">
        <w:rPr>
          <w:noProof/>
          <w:bdr w:val="double" w:sz="4" w:space="0" w:color="auto"/>
          <w:lang w:bidi="fa-IR"/>
        </w:rPr>
        <w:drawing>
          <wp:inline distT="0" distB="0" distL="0" distR="0">
            <wp:extent cx="5943600" cy="3562350"/>
            <wp:effectExtent l="19050" t="0" r="0" b="0"/>
            <wp:docPr id="10" name="Picture 10" descr="C:\Users\Hajar\Desktop\taef\3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Hajar\Desktop\taef\331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6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EB3" w:rsidRPr="002C2C50" w:rsidRDefault="002C2C50" w:rsidP="002C2C50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2C2C50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1</w:t>
      </w:r>
      <w:r w:rsidRPr="002C2C50">
        <w:rPr>
          <w:rFonts w:ascii="Times New Roman" w:hAnsi="Times New Roman" w:cs="Times New Roman"/>
          <w:sz w:val="24"/>
          <w:szCs w:val="24"/>
          <w:lang w:bidi="fa-IR"/>
        </w:rPr>
        <w:t>H-NMR</w:t>
      </w:r>
    </w:p>
    <w:p w:rsidR="00B61EB3" w:rsidRDefault="00945442">
      <w:r>
        <w:rPr>
          <w:noProof/>
        </w:rPr>
        <w:pict>
          <v:shape id="_x0000_s1028" type="#_x0000_t75" style="position:absolute;margin-left:41.9pt;margin-top:64pt;width:124.5pt;height:106.5pt;z-index:251660288">
            <v:imagedata r:id="rId15" o:title=""/>
          </v:shape>
          <o:OLEObject Type="Embed" ProgID="ChemDraw.Document.6.0" ShapeID="_x0000_s1028" DrawAspect="Content" ObjectID="_1392273687" r:id="rId16"/>
        </w:pict>
      </w:r>
      <w:r w:rsidR="00B61EB3" w:rsidRPr="00B61EB3">
        <w:rPr>
          <w:noProof/>
          <w:bdr w:val="double" w:sz="4" w:space="0" w:color="auto"/>
          <w:lang w:bidi="fa-IR"/>
        </w:rPr>
        <w:drawing>
          <wp:inline distT="0" distB="0" distL="0" distR="0">
            <wp:extent cx="5943600" cy="3724275"/>
            <wp:effectExtent l="19050" t="0" r="0" b="0"/>
            <wp:docPr id="11" name="Picture 11" descr="C:\Users\Hajar\Desktop\taef\Untitled-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Hajar\Desktop\taef\Untitled-19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2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BED" w:rsidRPr="004D7A17" w:rsidRDefault="004D7A17" w:rsidP="004D7A17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4D7A17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lastRenderedPageBreak/>
        <w:t>13</w:t>
      </w:r>
      <w:r w:rsidRPr="004D7A17">
        <w:rPr>
          <w:rFonts w:ascii="Times New Roman" w:hAnsi="Times New Roman" w:cs="Times New Roman"/>
          <w:sz w:val="24"/>
          <w:szCs w:val="24"/>
          <w:lang w:bidi="fa-IR"/>
        </w:rPr>
        <w:t>C-NMR</w:t>
      </w:r>
    </w:p>
    <w:p w:rsidR="001A7BED" w:rsidRDefault="00945442">
      <w:r>
        <w:rPr>
          <w:noProof/>
        </w:rPr>
        <w:pict>
          <v:shape id="_x0000_s1030" type="#_x0000_t75" style="position:absolute;margin-left:29.9pt;margin-top:58.7pt;width:124.5pt;height:106.5pt;z-index:251662336">
            <v:imagedata r:id="rId15" o:title=""/>
          </v:shape>
          <o:OLEObject Type="Embed" ProgID="ChemDraw.Document.6.0" ShapeID="_x0000_s1030" DrawAspect="Content" ObjectID="_1392273688" r:id="rId18"/>
        </w:pict>
      </w:r>
      <w:r w:rsidR="001A7BED" w:rsidRPr="001A7BED">
        <w:rPr>
          <w:noProof/>
          <w:bdr w:val="double" w:sz="4" w:space="0" w:color="auto"/>
          <w:lang w:bidi="fa-IR"/>
        </w:rPr>
        <w:drawing>
          <wp:inline distT="0" distB="0" distL="0" distR="0">
            <wp:extent cx="5940595" cy="3657600"/>
            <wp:effectExtent l="19050" t="0" r="3005" b="0"/>
            <wp:docPr id="18" name="Picture 18" descr="C:\Users\Hajar\Desktop\taef\Untitled-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Hajar\Desktop\taef\Untitled-17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5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BED" w:rsidRPr="004D7A17" w:rsidRDefault="004D7A17" w:rsidP="004D7A17">
      <w:pPr>
        <w:jc w:val="center"/>
        <w:rPr>
          <w:rFonts w:ascii="Times New Roman" w:hAnsi="Times New Roman" w:cs="Times New Roman"/>
          <w:sz w:val="24"/>
          <w:szCs w:val="24"/>
        </w:rPr>
      </w:pPr>
      <w:r w:rsidRPr="004D7A17">
        <w:rPr>
          <w:rFonts w:ascii="Times New Roman" w:hAnsi="Times New Roman" w:cs="Times New Roman"/>
          <w:sz w:val="24"/>
          <w:szCs w:val="24"/>
          <w:lang w:bidi="fa-IR"/>
        </w:rPr>
        <w:t>Mass</w:t>
      </w:r>
    </w:p>
    <w:p w:rsidR="001A7BED" w:rsidRDefault="00945442">
      <w:r>
        <w:rPr>
          <w:noProof/>
        </w:rPr>
        <w:pict>
          <v:shape id="_x0000_s1029" type="#_x0000_t75" style="position:absolute;margin-left:333.65pt;margin-top:43pt;width:124.45pt;height:106.15pt;z-index:251661312">
            <v:imagedata r:id="rId20" o:title=""/>
          </v:shape>
          <o:OLEObject Type="Embed" ProgID="ChemDraw.Document.6.0" ShapeID="_x0000_s1029" DrawAspect="Content" ObjectID="_1392273689" r:id="rId21"/>
        </w:pict>
      </w:r>
      <w:r w:rsidR="001A7BED" w:rsidRPr="001A7BED">
        <w:rPr>
          <w:noProof/>
          <w:bdr w:val="double" w:sz="4" w:space="0" w:color="auto"/>
          <w:lang w:bidi="fa-IR"/>
        </w:rPr>
        <w:drawing>
          <wp:inline distT="0" distB="0" distL="0" distR="0">
            <wp:extent cx="5943325" cy="3495675"/>
            <wp:effectExtent l="19050" t="0" r="275" b="0"/>
            <wp:docPr id="19" name="Picture 19" descr="F:\Payanname\taef\11\Untitled-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F:\Payanname\taef\11\Untitled-51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325" cy="349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BED" w:rsidRPr="002C2C50" w:rsidRDefault="002C2C50" w:rsidP="002C2C50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2C2C50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lastRenderedPageBreak/>
        <w:t>1</w:t>
      </w:r>
      <w:r w:rsidRPr="002C2C50">
        <w:rPr>
          <w:rFonts w:ascii="Times New Roman" w:hAnsi="Times New Roman" w:cs="Times New Roman"/>
          <w:sz w:val="24"/>
          <w:szCs w:val="24"/>
          <w:lang w:bidi="fa-IR"/>
        </w:rPr>
        <w:t>H-NMR</w:t>
      </w:r>
    </w:p>
    <w:p w:rsidR="001A7BED" w:rsidRDefault="00945442">
      <w:r>
        <w:rPr>
          <w:noProof/>
        </w:rPr>
        <w:pict>
          <v:shape id="_x0000_s1033" type="#_x0000_t75" style="position:absolute;margin-left:33.8pt;margin-top:96.35pt;width:106.5pt;height:90.75pt;z-index:251665408">
            <v:imagedata r:id="rId23" o:title=""/>
          </v:shape>
          <o:OLEObject Type="Embed" ProgID="ChemDraw.Document.6.0" ShapeID="_x0000_s1033" DrawAspect="Content" ObjectID="_1392273690" r:id="rId24"/>
        </w:pict>
      </w:r>
      <w:r w:rsidR="001A7BED" w:rsidRPr="001A7BED">
        <w:rPr>
          <w:noProof/>
          <w:bdr w:val="double" w:sz="4" w:space="0" w:color="auto"/>
          <w:lang w:bidi="fa-IR"/>
        </w:rPr>
        <w:drawing>
          <wp:inline distT="0" distB="0" distL="0" distR="0">
            <wp:extent cx="5943600" cy="3667125"/>
            <wp:effectExtent l="19050" t="0" r="0" b="0"/>
            <wp:docPr id="39" name="Picture 39" descr="C:\Users\Hajar\Desktop\taef\Untitled-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Hajar\Desktop\taef\Untitled-31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6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BED" w:rsidRPr="004D7A17" w:rsidRDefault="004D7A17" w:rsidP="004D7A17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4D7A17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13</w:t>
      </w:r>
      <w:r w:rsidRPr="004D7A17">
        <w:rPr>
          <w:rFonts w:ascii="Times New Roman" w:hAnsi="Times New Roman" w:cs="Times New Roman"/>
          <w:sz w:val="24"/>
          <w:szCs w:val="24"/>
          <w:lang w:bidi="fa-IR"/>
        </w:rPr>
        <w:t>C-NMR</w:t>
      </w:r>
    </w:p>
    <w:p w:rsidR="001A7BED" w:rsidRDefault="00945442">
      <w:r>
        <w:rPr>
          <w:noProof/>
        </w:rPr>
        <w:pict>
          <v:shape id="_x0000_s1032" type="#_x0000_t75" style="position:absolute;margin-left:24.05pt;margin-top:48.4pt;width:106.5pt;height:90.75pt;z-index:251664384">
            <v:imagedata r:id="rId23" o:title=""/>
          </v:shape>
          <o:OLEObject Type="Embed" ProgID="ChemDraw.Document.6.0" ShapeID="_x0000_s1032" DrawAspect="Content" ObjectID="_1392273691" r:id="rId26"/>
        </w:pict>
      </w:r>
      <w:r w:rsidR="001A7BED" w:rsidRPr="001A7BED">
        <w:rPr>
          <w:noProof/>
          <w:bdr w:val="double" w:sz="4" w:space="0" w:color="auto"/>
          <w:lang w:bidi="fa-IR"/>
        </w:rPr>
        <w:drawing>
          <wp:inline distT="0" distB="0" distL="0" distR="0">
            <wp:extent cx="5943600" cy="3467100"/>
            <wp:effectExtent l="19050" t="0" r="0" b="0"/>
            <wp:docPr id="40" name="Picture 40" descr="C:\Users\Hajar\Desktop\taef\Untitled-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Hajar\Desktop\taef\Untitled-29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6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0DED" w:rsidRPr="004D7A17" w:rsidRDefault="004D7A17" w:rsidP="004D7A17">
      <w:pPr>
        <w:jc w:val="center"/>
        <w:rPr>
          <w:rFonts w:ascii="Times New Roman" w:hAnsi="Times New Roman" w:cs="Times New Roman"/>
          <w:sz w:val="24"/>
          <w:szCs w:val="24"/>
        </w:rPr>
      </w:pPr>
      <w:r w:rsidRPr="004D7A17">
        <w:rPr>
          <w:rFonts w:ascii="Times New Roman" w:hAnsi="Times New Roman" w:cs="Times New Roman"/>
          <w:sz w:val="24"/>
          <w:szCs w:val="24"/>
          <w:lang w:bidi="fa-IR"/>
        </w:rPr>
        <w:lastRenderedPageBreak/>
        <w:t>Mass</w:t>
      </w:r>
    </w:p>
    <w:p w:rsidR="00C10DED" w:rsidRDefault="00945442">
      <w:r>
        <w:rPr>
          <w:noProof/>
        </w:rPr>
        <w:pict>
          <v:shape id="_x0000_s1031" type="#_x0000_t75" style="position:absolute;margin-left:340.55pt;margin-top:41.6pt;width:122.25pt;height:102.7pt;z-index:251663360">
            <v:imagedata r:id="rId28" o:title=""/>
          </v:shape>
          <o:OLEObject Type="Embed" ProgID="ChemDraw.Document.6.0" ShapeID="_x0000_s1031" DrawAspect="Content" ObjectID="_1392273692" r:id="rId29"/>
        </w:pict>
      </w:r>
      <w:r w:rsidR="00C10DED" w:rsidRPr="00C10DED">
        <w:rPr>
          <w:noProof/>
          <w:bdr w:val="double" w:sz="4" w:space="0" w:color="auto"/>
          <w:lang w:bidi="fa-IR"/>
        </w:rPr>
        <w:drawing>
          <wp:inline distT="0" distB="0" distL="0" distR="0">
            <wp:extent cx="5942114" cy="3609975"/>
            <wp:effectExtent l="19050" t="0" r="1486" b="0"/>
            <wp:docPr id="41" name="Picture 41" descr="F:\Payanname\taef\11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F:\Payanname\taef\11\Untitled-1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108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0DED" w:rsidRPr="002C2C50" w:rsidRDefault="002C2C50" w:rsidP="002C2C50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2C2C50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1</w:t>
      </w:r>
      <w:r w:rsidRPr="002C2C50">
        <w:rPr>
          <w:rFonts w:ascii="Times New Roman" w:hAnsi="Times New Roman" w:cs="Times New Roman"/>
          <w:sz w:val="24"/>
          <w:szCs w:val="24"/>
          <w:lang w:bidi="fa-IR"/>
        </w:rPr>
        <w:t>H-NMR</w:t>
      </w:r>
    </w:p>
    <w:p w:rsidR="00C10DED" w:rsidRDefault="00945442" w:rsidP="00C10DED">
      <w:r>
        <w:rPr>
          <w:noProof/>
        </w:rPr>
        <w:pict>
          <v:shape id="_x0000_s1035" type="#_x0000_t75" style="position:absolute;margin-left:46.4pt;margin-top:68.9pt;width:106.5pt;height:90.75pt;z-index:251667456">
            <v:imagedata r:id="rId31" o:title=""/>
          </v:shape>
          <o:OLEObject Type="Embed" ProgID="ChemDraw.Document.6.0" ShapeID="_x0000_s1035" DrawAspect="Content" ObjectID="_1392273693" r:id="rId32"/>
        </w:pict>
      </w:r>
      <w:r w:rsidR="00C10DED" w:rsidRPr="00C10DED">
        <w:rPr>
          <w:noProof/>
          <w:bdr w:val="double" w:sz="4" w:space="0" w:color="auto"/>
          <w:lang w:bidi="fa-IR"/>
        </w:rPr>
        <w:drawing>
          <wp:inline distT="0" distB="0" distL="0" distR="0">
            <wp:extent cx="5991225" cy="3467100"/>
            <wp:effectExtent l="19050" t="0" r="9525" b="0"/>
            <wp:docPr id="164" name="Picture 164" descr="F:\taef\9\Untitled-7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F:\taef\9\Untitled-71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46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0DED" w:rsidRPr="004D7A17" w:rsidRDefault="004D7A17" w:rsidP="004D7A17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4D7A17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lastRenderedPageBreak/>
        <w:t>13</w:t>
      </w:r>
      <w:r w:rsidRPr="004D7A17">
        <w:rPr>
          <w:rFonts w:ascii="Times New Roman" w:hAnsi="Times New Roman" w:cs="Times New Roman"/>
          <w:sz w:val="24"/>
          <w:szCs w:val="24"/>
          <w:lang w:bidi="fa-IR"/>
        </w:rPr>
        <w:t>C-NMR</w:t>
      </w:r>
    </w:p>
    <w:p w:rsidR="00C10DED" w:rsidRDefault="00945442" w:rsidP="00C10DED">
      <w:r>
        <w:rPr>
          <w:noProof/>
        </w:rPr>
        <w:pict>
          <v:shape id="_x0000_s1036" type="#_x0000_t75" style="position:absolute;margin-left:19.4pt;margin-top:32.85pt;width:106.5pt;height:90.75pt;z-index:251668480">
            <v:imagedata r:id="rId31" o:title=""/>
          </v:shape>
          <o:OLEObject Type="Embed" ProgID="ChemDraw.Document.6.0" ShapeID="_x0000_s1036" DrawAspect="Content" ObjectID="_1392273694" r:id="rId34"/>
        </w:pict>
      </w:r>
      <w:r w:rsidR="00C10DED" w:rsidRPr="00C10DED">
        <w:rPr>
          <w:noProof/>
          <w:bdr w:val="double" w:sz="4" w:space="0" w:color="auto"/>
          <w:lang w:bidi="fa-IR"/>
        </w:rPr>
        <w:drawing>
          <wp:inline distT="0" distB="0" distL="0" distR="0">
            <wp:extent cx="5942330" cy="3238500"/>
            <wp:effectExtent l="19050" t="0" r="1270" b="0"/>
            <wp:docPr id="165" name="Picture 165" descr="F:\taef\8\Untitled-2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F:\taef\8\Untitled-232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795" cy="3246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0DED" w:rsidRPr="004D7A17" w:rsidRDefault="004D7A17" w:rsidP="004D7A17">
      <w:pPr>
        <w:jc w:val="center"/>
        <w:rPr>
          <w:rFonts w:ascii="Times New Roman" w:hAnsi="Times New Roman" w:cs="Times New Roman"/>
          <w:sz w:val="24"/>
          <w:szCs w:val="24"/>
        </w:rPr>
      </w:pPr>
      <w:r w:rsidRPr="004D7A17">
        <w:rPr>
          <w:rFonts w:ascii="Times New Roman" w:hAnsi="Times New Roman" w:cs="Times New Roman"/>
          <w:sz w:val="24"/>
          <w:szCs w:val="24"/>
          <w:lang w:bidi="fa-IR"/>
        </w:rPr>
        <w:t>Mass</w:t>
      </w:r>
    </w:p>
    <w:p w:rsidR="00C10DED" w:rsidRDefault="00945442" w:rsidP="00C10DED">
      <w:r>
        <w:rPr>
          <w:noProof/>
        </w:rPr>
        <w:pict>
          <v:shape id="_x0000_s1034" type="#_x0000_t75" style="position:absolute;margin-left:305.9pt;margin-top:52.4pt;width:108.3pt;height:91.75pt;z-index:251666432">
            <v:imagedata r:id="rId36" o:title=""/>
          </v:shape>
          <o:OLEObject Type="Embed" ProgID="ChemDraw.Document.6.0" ShapeID="_x0000_s1034" DrawAspect="Content" ObjectID="_1392273695" r:id="rId37"/>
        </w:pict>
      </w:r>
      <w:r w:rsidR="00C10DED" w:rsidRPr="00C10DED">
        <w:rPr>
          <w:noProof/>
          <w:bdr w:val="double" w:sz="4" w:space="0" w:color="auto"/>
          <w:lang w:bidi="fa-IR"/>
        </w:rPr>
        <w:drawing>
          <wp:inline distT="0" distB="0" distL="0" distR="0">
            <wp:extent cx="5743575" cy="3171587"/>
            <wp:effectExtent l="19050" t="0" r="9525" b="0"/>
            <wp:docPr id="375" name="Picture 375" descr="F:\taef\11\Untitled-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F:\taef\11\Untitled-7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27" cy="317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0DED" w:rsidRDefault="00C10DED" w:rsidP="00C10DED"/>
    <w:p w:rsidR="00C10DED" w:rsidRDefault="00C10DED" w:rsidP="00C10DED"/>
    <w:p w:rsidR="00C10DED" w:rsidRPr="002C2C50" w:rsidRDefault="002C2C50" w:rsidP="002C2C50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2C2C50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lastRenderedPageBreak/>
        <w:t>1</w:t>
      </w:r>
      <w:r w:rsidRPr="002C2C50">
        <w:rPr>
          <w:rFonts w:ascii="Times New Roman" w:hAnsi="Times New Roman" w:cs="Times New Roman"/>
          <w:sz w:val="24"/>
          <w:szCs w:val="24"/>
          <w:lang w:bidi="fa-IR"/>
        </w:rPr>
        <w:t>H-NMR</w:t>
      </w:r>
    </w:p>
    <w:p w:rsidR="00C10DED" w:rsidRDefault="00945442" w:rsidP="00C10DED">
      <w:r>
        <w:rPr>
          <w:noProof/>
        </w:rPr>
        <w:pict>
          <v:shape id="_x0000_s1039" type="#_x0000_t75" style="position:absolute;margin-left:25.3pt;margin-top:49.4pt;width:95.25pt;height:108.75pt;z-index:251671552">
            <v:imagedata r:id="rId39" o:title=""/>
          </v:shape>
          <o:OLEObject Type="Embed" ProgID="ChemDraw.Document.6.0" ShapeID="_x0000_s1039" DrawAspect="Content" ObjectID="_1392273696" r:id="rId40"/>
        </w:pict>
      </w:r>
      <w:r w:rsidR="00C10DED" w:rsidRPr="00C10DED">
        <w:rPr>
          <w:noProof/>
          <w:bdr w:val="double" w:sz="4" w:space="0" w:color="auto"/>
          <w:lang w:bidi="fa-IR"/>
        </w:rPr>
        <w:drawing>
          <wp:inline distT="0" distB="0" distL="0" distR="0">
            <wp:extent cx="5940235" cy="3314700"/>
            <wp:effectExtent l="19050" t="0" r="3365" b="0"/>
            <wp:docPr id="121" name="Picture 121" descr="F:\Payanname\taef\8\Untitled-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F:\Payanname\taef\8\Untitled-25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165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0DED" w:rsidRPr="004D7A17" w:rsidRDefault="004D7A17" w:rsidP="004D7A17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4D7A17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13</w:t>
      </w:r>
      <w:r w:rsidRPr="004D7A17">
        <w:rPr>
          <w:rFonts w:ascii="Times New Roman" w:hAnsi="Times New Roman" w:cs="Times New Roman"/>
          <w:sz w:val="24"/>
          <w:szCs w:val="24"/>
          <w:lang w:bidi="fa-IR"/>
        </w:rPr>
        <w:t>C-NMR</w:t>
      </w:r>
    </w:p>
    <w:p w:rsidR="00C10DED" w:rsidRDefault="00945442" w:rsidP="00C10DED">
      <w:r>
        <w:rPr>
          <w:noProof/>
        </w:rPr>
        <w:pict>
          <v:shape id="_x0000_s1038" type="#_x0000_t75" style="position:absolute;margin-left:25.3pt;margin-top:53.95pt;width:95.25pt;height:108.75pt;z-index:251670528">
            <v:imagedata r:id="rId39" o:title=""/>
          </v:shape>
          <o:OLEObject Type="Embed" ProgID="ChemDraw.Document.6.0" ShapeID="_x0000_s1038" DrawAspect="Content" ObjectID="_1392273697" r:id="rId42"/>
        </w:pict>
      </w:r>
      <w:r w:rsidR="00C10DED" w:rsidRPr="00C10DED">
        <w:rPr>
          <w:noProof/>
          <w:bdr w:val="double" w:sz="4" w:space="0" w:color="auto"/>
          <w:lang w:bidi="fa-IR"/>
        </w:rPr>
        <w:drawing>
          <wp:inline distT="0" distB="0" distL="0" distR="0">
            <wp:extent cx="5942948" cy="3743325"/>
            <wp:effectExtent l="19050" t="0" r="652" b="0"/>
            <wp:docPr id="122" name="Picture 122" descr="F:\Payanname\taef\8\Untitled-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F:\Payanname\taef\8\Untitled-23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37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0DED" w:rsidRPr="004D7A17" w:rsidRDefault="004D7A17" w:rsidP="004D7A17">
      <w:pPr>
        <w:jc w:val="center"/>
        <w:rPr>
          <w:rFonts w:ascii="Times New Roman" w:hAnsi="Times New Roman" w:cs="Times New Roman"/>
          <w:sz w:val="24"/>
          <w:szCs w:val="24"/>
        </w:rPr>
      </w:pPr>
      <w:r w:rsidRPr="004D7A17">
        <w:rPr>
          <w:rFonts w:ascii="Times New Roman" w:hAnsi="Times New Roman" w:cs="Times New Roman"/>
          <w:sz w:val="24"/>
          <w:szCs w:val="24"/>
          <w:lang w:bidi="fa-IR"/>
        </w:rPr>
        <w:lastRenderedPageBreak/>
        <w:t>Mass</w:t>
      </w:r>
    </w:p>
    <w:p w:rsidR="00C10DED" w:rsidRDefault="00945442" w:rsidP="00C10DED">
      <w:r>
        <w:rPr>
          <w:noProof/>
        </w:rPr>
        <w:pict>
          <v:shape id="_x0000_s1037" type="#_x0000_t75" style="position:absolute;margin-left:326.8pt;margin-top:49.4pt;width:102.9pt;height:109.1pt;z-index:251669504">
            <v:imagedata r:id="rId44" o:title=""/>
          </v:shape>
          <o:OLEObject Type="Embed" ProgID="ChemDraw.Document.6.0" ShapeID="_x0000_s1037" DrawAspect="Content" ObjectID="_1392273698" r:id="rId45"/>
        </w:pict>
      </w:r>
      <w:r w:rsidR="00C10DED" w:rsidRPr="00C10DED">
        <w:rPr>
          <w:noProof/>
          <w:bdr w:val="double" w:sz="4" w:space="0" w:color="auto"/>
          <w:lang w:bidi="fa-IR"/>
        </w:rPr>
        <w:drawing>
          <wp:inline distT="0" distB="0" distL="0" distR="0">
            <wp:extent cx="5619750" cy="3171569"/>
            <wp:effectExtent l="19050" t="0" r="0" b="0"/>
            <wp:docPr id="484" name="Picture 484" descr="F:\taef\11\Untitled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F:\taef\11\Untitled-3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34" cy="31787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0DED" w:rsidRDefault="00C10DED" w:rsidP="00C10DED"/>
    <w:p w:rsidR="00C10DED" w:rsidRDefault="00C10DED" w:rsidP="00C10DED"/>
    <w:sectPr w:rsidR="00C10DED" w:rsidSect="006A3C31">
      <w:footerReference w:type="default" r:id="rId4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01562" w:rsidRDefault="00001562" w:rsidP="000D185C">
      <w:pPr>
        <w:spacing w:after="0" w:line="240" w:lineRule="auto"/>
      </w:pPr>
      <w:r>
        <w:separator/>
      </w:r>
    </w:p>
  </w:endnote>
  <w:endnote w:type="continuationSeparator" w:id="1">
    <w:p w:rsidR="00001562" w:rsidRDefault="00001562" w:rsidP="000D18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11782"/>
      <w:docPartObj>
        <w:docPartGallery w:val="Page Numbers (Bottom of Page)"/>
        <w:docPartUnique/>
      </w:docPartObj>
    </w:sdtPr>
    <w:sdtContent>
      <w:p w:rsidR="000D185C" w:rsidRDefault="00945442">
        <w:pPr>
          <w:pStyle w:val="Footer"/>
          <w:jc w:val="right"/>
        </w:pPr>
        <w:fldSimple w:instr=" PAGE   \* MERGEFORMAT ">
          <w:r w:rsidR="00FF6442">
            <w:rPr>
              <w:noProof/>
            </w:rPr>
            <w:t>3</w:t>
          </w:r>
        </w:fldSimple>
      </w:p>
    </w:sdtContent>
  </w:sdt>
  <w:p w:rsidR="000D185C" w:rsidRDefault="000D185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01562" w:rsidRDefault="00001562" w:rsidP="000D185C">
      <w:pPr>
        <w:spacing w:after="0" w:line="240" w:lineRule="auto"/>
      </w:pPr>
      <w:r>
        <w:separator/>
      </w:r>
    </w:p>
  </w:footnote>
  <w:footnote w:type="continuationSeparator" w:id="1">
    <w:p w:rsidR="00001562" w:rsidRDefault="00001562" w:rsidP="000D185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A3C31"/>
    <w:rsid w:val="00001562"/>
    <w:rsid w:val="00077B43"/>
    <w:rsid w:val="000A4C17"/>
    <w:rsid w:val="000B7F1F"/>
    <w:rsid w:val="000C4C7D"/>
    <w:rsid w:val="000D185C"/>
    <w:rsid w:val="000D6AFF"/>
    <w:rsid w:val="00141292"/>
    <w:rsid w:val="00152544"/>
    <w:rsid w:val="001A7BED"/>
    <w:rsid w:val="001F1136"/>
    <w:rsid w:val="00265B8D"/>
    <w:rsid w:val="00282ED9"/>
    <w:rsid w:val="002A2198"/>
    <w:rsid w:val="002B121B"/>
    <w:rsid w:val="002C2C50"/>
    <w:rsid w:val="00307990"/>
    <w:rsid w:val="00323EDB"/>
    <w:rsid w:val="00331C06"/>
    <w:rsid w:val="003365AF"/>
    <w:rsid w:val="0034169E"/>
    <w:rsid w:val="00341895"/>
    <w:rsid w:val="0035073E"/>
    <w:rsid w:val="00362D01"/>
    <w:rsid w:val="003905A9"/>
    <w:rsid w:val="003F0C4C"/>
    <w:rsid w:val="00413DA1"/>
    <w:rsid w:val="004418CF"/>
    <w:rsid w:val="00492AD1"/>
    <w:rsid w:val="00497DDB"/>
    <w:rsid w:val="004B1C85"/>
    <w:rsid w:val="004B30A8"/>
    <w:rsid w:val="004D7A17"/>
    <w:rsid w:val="004F46E2"/>
    <w:rsid w:val="005270A4"/>
    <w:rsid w:val="00533439"/>
    <w:rsid w:val="0055536C"/>
    <w:rsid w:val="00576B87"/>
    <w:rsid w:val="005A40EC"/>
    <w:rsid w:val="005C4302"/>
    <w:rsid w:val="005C4B92"/>
    <w:rsid w:val="005C73B8"/>
    <w:rsid w:val="00603120"/>
    <w:rsid w:val="00636FE6"/>
    <w:rsid w:val="00644189"/>
    <w:rsid w:val="006748F5"/>
    <w:rsid w:val="006A3C31"/>
    <w:rsid w:val="006D0A7C"/>
    <w:rsid w:val="006F4C2A"/>
    <w:rsid w:val="006F67A8"/>
    <w:rsid w:val="00713985"/>
    <w:rsid w:val="0071728A"/>
    <w:rsid w:val="00717514"/>
    <w:rsid w:val="00730E2C"/>
    <w:rsid w:val="00776B63"/>
    <w:rsid w:val="007A2C76"/>
    <w:rsid w:val="007B49DA"/>
    <w:rsid w:val="007E77DE"/>
    <w:rsid w:val="008569E8"/>
    <w:rsid w:val="00867D74"/>
    <w:rsid w:val="00891259"/>
    <w:rsid w:val="008A2DCB"/>
    <w:rsid w:val="008D133D"/>
    <w:rsid w:val="008F1AF0"/>
    <w:rsid w:val="0091573E"/>
    <w:rsid w:val="00945442"/>
    <w:rsid w:val="00986457"/>
    <w:rsid w:val="009B01EB"/>
    <w:rsid w:val="009B1F19"/>
    <w:rsid w:val="009B4094"/>
    <w:rsid w:val="009D43B7"/>
    <w:rsid w:val="009D53A3"/>
    <w:rsid w:val="00A062DD"/>
    <w:rsid w:val="00A1545A"/>
    <w:rsid w:val="00A33E12"/>
    <w:rsid w:val="00A536F9"/>
    <w:rsid w:val="00A56D68"/>
    <w:rsid w:val="00A62852"/>
    <w:rsid w:val="00A66569"/>
    <w:rsid w:val="00A81FBD"/>
    <w:rsid w:val="00B211D5"/>
    <w:rsid w:val="00B37EA6"/>
    <w:rsid w:val="00B41832"/>
    <w:rsid w:val="00B460B1"/>
    <w:rsid w:val="00B51C43"/>
    <w:rsid w:val="00B61EB3"/>
    <w:rsid w:val="00B665FE"/>
    <w:rsid w:val="00B6726E"/>
    <w:rsid w:val="00B96012"/>
    <w:rsid w:val="00BE48D6"/>
    <w:rsid w:val="00BE5097"/>
    <w:rsid w:val="00C10DED"/>
    <w:rsid w:val="00C10EFE"/>
    <w:rsid w:val="00C14AD0"/>
    <w:rsid w:val="00C17385"/>
    <w:rsid w:val="00C37A57"/>
    <w:rsid w:val="00C42229"/>
    <w:rsid w:val="00C66917"/>
    <w:rsid w:val="00CC1BBB"/>
    <w:rsid w:val="00CD42F5"/>
    <w:rsid w:val="00D60AB1"/>
    <w:rsid w:val="00D733C8"/>
    <w:rsid w:val="00D86730"/>
    <w:rsid w:val="00DA1CCD"/>
    <w:rsid w:val="00DC59A1"/>
    <w:rsid w:val="00DC7217"/>
    <w:rsid w:val="00E03725"/>
    <w:rsid w:val="00E0460B"/>
    <w:rsid w:val="00E103DF"/>
    <w:rsid w:val="00E2616C"/>
    <w:rsid w:val="00E31B38"/>
    <w:rsid w:val="00EC2BED"/>
    <w:rsid w:val="00EF2A0B"/>
    <w:rsid w:val="00F1433C"/>
    <w:rsid w:val="00F3086A"/>
    <w:rsid w:val="00FA7452"/>
    <w:rsid w:val="00FC5C6A"/>
    <w:rsid w:val="00FD3F01"/>
    <w:rsid w:val="00FF64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3C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6A3C31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3C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C3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0D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D185C"/>
  </w:style>
  <w:style w:type="paragraph" w:styleId="Footer">
    <w:name w:val="footer"/>
    <w:basedOn w:val="Normal"/>
    <w:link w:val="FooterChar"/>
    <w:uiPriority w:val="99"/>
    <w:unhideWhenUsed/>
    <w:rsid w:val="000D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185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17" Type="http://schemas.openxmlformats.org/officeDocument/2006/relationships/image" Target="media/image7.jpeg"/><Relationship Id="rId25" Type="http://schemas.openxmlformats.org/officeDocument/2006/relationships/image" Target="media/image12.jpeg"/><Relationship Id="rId33" Type="http://schemas.openxmlformats.org/officeDocument/2006/relationships/image" Target="media/image17.jpeg"/><Relationship Id="rId38" Type="http://schemas.openxmlformats.org/officeDocument/2006/relationships/image" Target="media/image20.jpeg"/><Relationship Id="rId46" Type="http://schemas.openxmlformats.org/officeDocument/2006/relationships/image" Target="media/image25.jpe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emf"/><Relationship Id="rId29" Type="http://schemas.openxmlformats.org/officeDocument/2006/relationships/oleObject" Target="embeddings/oleObject9.bin"/><Relationship Id="rId41" Type="http://schemas.openxmlformats.org/officeDocument/2006/relationships/image" Target="media/image22.jpeg"/><Relationship Id="rId1" Type="http://schemas.openxmlformats.org/officeDocument/2006/relationships/styles" Target="styles.xml"/><Relationship Id="rId6" Type="http://schemas.openxmlformats.org/officeDocument/2006/relationships/hyperlink" Target="mailto:rgvaghei@yahoo.com" TargetMode="External"/><Relationship Id="rId11" Type="http://schemas.openxmlformats.org/officeDocument/2006/relationships/image" Target="media/image3.jpe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emf"/><Relationship Id="rId36" Type="http://schemas.openxmlformats.org/officeDocument/2006/relationships/image" Target="media/image19.e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jpeg"/><Relationship Id="rId31" Type="http://schemas.openxmlformats.org/officeDocument/2006/relationships/image" Target="media/image16.wmf"/><Relationship Id="rId44" Type="http://schemas.openxmlformats.org/officeDocument/2006/relationships/image" Target="media/image24.emf"/><Relationship Id="rId4" Type="http://schemas.openxmlformats.org/officeDocument/2006/relationships/footnotes" Target="footnotes.xml"/><Relationship Id="rId9" Type="http://schemas.openxmlformats.org/officeDocument/2006/relationships/image" Target="media/image2.jpeg"/><Relationship Id="rId14" Type="http://schemas.openxmlformats.org/officeDocument/2006/relationships/image" Target="media/image5.jpeg"/><Relationship Id="rId22" Type="http://schemas.openxmlformats.org/officeDocument/2006/relationships/image" Target="media/image10.jpeg"/><Relationship Id="rId27" Type="http://schemas.openxmlformats.org/officeDocument/2006/relationships/image" Target="media/image13.jpeg"/><Relationship Id="rId30" Type="http://schemas.openxmlformats.org/officeDocument/2006/relationships/image" Target="media/image15.jpeg"/><Relationship Id="rId35" Type="http://schemas.openxmlformats.org/officeDocument/2006/relationships/image" Target="media/image18.jpeg"/><Relationship Id="rId43" Type="http://schemas.openxmlformats.org/officeDocument/2006/relationships/image" Target="media/image23.jpeg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9</Pages>
  <Words>76</Words>
  <Characters>43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jar</dc:creator>
  <cp:lastModifiedBy>LAM VU TUNG</cp:lastModifiedBy>
  <cp:revision>4</cp:revision>
  <dcterms:created xsi:type="dcterms:W3CDTF">2012-01-17T10:28:00Z</dcterms:created>
  <dcterms:modified xsi:type="dcterms:W3CDTF">2012-03-03T06:25:00Z</dcterms:modified>
</cp:coreProperties>
</file>